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63" r:id="rId4"/>
    <p:sldId id="258" r:id="rId5"/>
    <p:sldId id="260" r:id="rId6"/>
    <p:sldId id="261" r:id="rId7"/>
    <p:sldId id="262" r:id="rId8"/>
    <p:sldId id="265" r:id="rId9"/>
    <p:sldId id="264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392" y="-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98A12A7-09D6-49D1-90D1-AA5931CF5122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9884A9F-95A9-4BBB-A10F-1BC4EFE5CD7E}">
      <dgm:prSet phldrT="[Text]"/>
      <dgm:spPr/>
      <dgm:t>
        <a:bodyPr/>
        <a:lstStyle/>
        <a:p>
          <a:r>
            <a:rPr lang="en-US" dirty="0" smtClean="0"/>
            <a:t>I. Manual screening</a:t>
          </a:r>
          <a:endParaRPr lang="en-US" dirty="0"/>
        </a:p>
      </dgm:t>
    </dgm:pt>
    <dgm:pt modelId="{C57A9EB1-3D5C-4D7C-85C2-36A7DD01D86F}" type="parTrans" cxnId="{0CF714EE-C174-4A14-86D0-CD0020BB26E4}">
      <dgm:prSet/>
      <dgm:spPr/>
      <dgm:t>
        <a:bodyPr/>
        <a:lstStyle/>
        <a:p>
          <a:endParaRPr lang="en-US"/>
        </a:p>
      </dgm:t>
    </dgm:pt>
    <dgm:pt modelId="{C8087130-80E5-4929-86A1-E149F4AF79BC}" type="sibTrans" cxnId="{0CF714EE-C174-4A14-86D0-CD0020BB26E4}">
      <dgm:prSet/>
      <dgm:spPr/>
      <dgm:t>
        <a:bodyPr/>
        <a:lstStyle/>
        <a:p>
          <a:endParaRPr lang="en-US"/>
        </a:p>
      </dgm:t>
    </dgm:pt>
    <dgm:pt modelId="{2B4A074F-B802-4B51-A9A4-300DDB6C6859}">
      <dgm:prSet phldrT="[Text]"/>
      <dgm:spPr/>
      <dgm:t>
        <a:bodyPr/>
        <a:lstStyle/>
        <a:p>
          <a:r>
            <a:rPr lang="en-US" dirty="0" smtClean="0"/>
            <a:t>engineering judgment</a:t>
          </a:r>
          <a:endParaRPr lang="en-US" dirty="0"/>
        </a:p>
      </dgm:t>
    </dgm:pt>
    <dgm:pt modelId="{5C9439B5-E8CB-49B2-9FDC-893A1265891C}" type="parTrans" cxnId="{287F023E-D28A-4A1F-A1D8-3411102F88C9}">
      <dgm:prSet/>
      <dgm:spPr/>
      <dgm:t>
        <a:bodyPr/>
        <a:lstStyle/>
        <a:p>
          <a:endParaRPr lang="en-US"/>
        </a:p>
      </dgm:t>
    </dgm:pt>
    <dgm:pt modelId="{6E86D168-7AFC-4024-AD95-7B478FD75530}" type="sibTrans" cxnId="{287F023E-D28A-4A1F-A1D8-3411102F88C9}">
      <dgm:prSet/>
      <dgm:spPr/>
      <dgm:t>
        <a:bodyPr/>
        <a:lstStyle/>
        <a:p>
          <a:endParaRPr lang="en-US"/>
        </a:p>
      </dgm:t>
    </dgm:pt>
    <dgm:pt modelId="{9AB5798C-7639-452E-92F0-8AB4696D8696}">
      <dgm:prSet phldrT="[Text]"/>
      <dgm:spPr/>
      <dgm:t>
        <a:bodyPr/>
        <a:lstStyle/>
        <a:p>
          <a:r>
            <a:rPr lang="en-US" dirty="0" smtClean="0"/>
            <a:t>Trajectory similarity</a:t>
          </a:r>
          <a:endParaRPr lang="en-US" dirty="0"/>
        </a:p>
      </dgm:t>
    </dgm:pt>
    <dgm:pt modelId="{721740A9-194A-478C-AD40-06549ADB9B81}" type="parTrans" cxnId="{B73EF9F6-A3A2-4797-B9C8-B625DC970882}">
      <dgm:prSet/>
      <dgm:spPr/>
      <dgm:t>
        <a:bodyPr/>
        <a:lstStyle/>
        <a:p>
          <a:endParaRPr lang="en-US"/>
        </a:p>
      </dgm:t>
    </dgm:pt>
    <dgm:pt modelId="{6DE06505-221D-4813-9229-16432C11651D}" type="sibTrans" cxnId="{B73EF9F6-A3A2-4797-B9C8-B625DC970882}">
      <dgm:prSet/>
      <dgm:spPr/>
      <dgm:t>
        <a:bodyPr/>
        <a:lstStyle/>
        <a:p>
          <a:endParaRPr lang="en-US"/>
        </a:p>
      </dgm:t>
    </dgm:pt>
    <dgm:pt modelId="{A67D422D-DBF9-4E62-970E-FD8C39F3D9D7}">
      <dgm:prSet phldrT="[Text]"/>
      <dgm:spPr/>
      <dgm:t>
        <a:bodyPr/>
        <a:lstStyle/>
        <a:p>
          <a:r>
            <a:rPr lang="en-US" dirty="0" smtClean="0"/>
            <a:t>III. Modeling and statistical analysis</a:t>
          </a:r>
          <a:endParaRPr lang="en-US" dirty="0"/>
        </a:p>
      </dgm:t>
    </dgm:pt>
    <dgm:pt modelId="{81A80254-BAB4-4435-B471-A62C7849BD47}" type="parTrans" cxnId="{B968A297-892C-49BC-9F36-6026FE58BCF5}">
      <dgm:prSet/>
      <dgm:spPr/>
      <dgm:t>
        <a:bodyPr/>
        <a:lstStyle/>
        <a:p>
          <a:endParaRPr lang="en-US"/>
        </a:p>
      </dgm:t>
    </dgm:pt>
    <dgm:pt modelId="{38ECE50E-E038-470D-AC02-36EA9DCF4089}" type="sibTrans" cxnId="{B968A297-892C-49BC-9F36-6026FE58BCF5}">
      <dgm:prSet/>
      <dgm:spPr/>
      <dgm:t>
        <a:bodyPr/>
        <a:lstStyle/>
        <a:p>
          <a:endParaRPr lang="en-US"/>
        </a:p>
      </dgm:t>
    </dgm:pt>
    <dgm:pt modelId="{40318BB1-EF5F-4560-B502-4DC2C17979F3}">
      <dgm:prSet phldrT="[Text]"/>
      <dgm:spPr/>
      <dgm:t>
        <a:bodyPr/>
        <a:lstStyle/>
        <a:p>
          <a:r>
            <a:rPr lang="en-US" dirty="0" smtClean="0"/>
            <a:t>Based on output correlation</a:t>
          </a:r>
          <a:endParaRPr lang="en-US" dirty="0"/>
        </a:p>
      </dgm:t>
    </dgm:pt>
    <dgm:pt modelId="{0B88BE2C-DED0-4DE0-9A6A-1A9F44795ABB}" type="parTrans" cxnId="{2E2421E8-70A9-419E-8796-662793B05F4E}">
      <dgm:prSet/>
      <dgm:spPr/>
      <dgm:t>
        <a:bodyPr/>
        <a:lstStyle/>
        <a:p>
          <a:endParaRPr lang="en-US"/>
        </a:p>
      </dgm:t>
    </dgm:pt>
    <dgm:pt modelId="{8BCC3C5D-32D6-4259-A6FA-91CBBE01E01E}" type="sibTrans" cxnId="{2E2421E8-70A9-419E-8796-662793B05F4E}">
      <dgm:prSet/>
      <dgm:spPr/>
      <dgm:t>
        <a:bodyPr/>
        <a:lstStyle/>
        <a:p>
          <a:endParaRPr lang="en-US"/>
        </a:p>
      </dgm:t>
    </dgm:pt>
    <dgm:pt modelId="{C4A800DD-5609-4B35-9547-278D318712A7}">
      <dgm:prSet phldrT="[Text]"/>
      <dgm:spPr/>
      <dgm:t>
        <a:bodyPr/>
        <a:lstStyle/>
        <a:p>
          <a:r>
            <a:rPr lang="en-US" dirty="0" smtClean="0"/>
            <a:t>II. Unsupervised screening</a:t>
          </a:r>
          <a:endParaRPr lang="en-US" dirty="0"/>
        </a:p>
      </dgm:t>
    </dgm:pt>
    <dgm:pt modelId="{787E8F1D-6D67-4FCA-AF98-375A45232EF0}" type="sibTrans" cxnId="{7AB860C9-5902-4ED3-A7E5-BF257AFAAAD8}">
      <dgm:prSet/>
      <dgm:spPr/>
      <dgm:t>
        <a:bodyPr/>
        <a:lstStyle/>
        <a:p>
          <a:endParaRPr lang="en-US"/>
        </a:p>
      </dgm:t>
    </dgm:pt>
    <dgm:pt modelId="{C11D17DA-ACEA-42B0-B808-588A85C933AB}" type="parTrans" cxnId="{7AB860C9-5902-4ED3-A7E5-BF257AFAAAD8}">
      <dgm:prSet/>
      <dgm:spPr/>
      <dgm:t>
        <a:bodyPr/>
        <a:lstStyle/>
        <a:p>
          <a:endParaRPr lang="en-US"/>
        </a:p>
      </dgm:t>
    </dgm:pt>
    <dgm:pt modelId="{4DB2AF58-54F7-4B24-BAD5-E2CA233E06C3}">
      <dgm:prSet phldrT="[Text]"/>
      <dgm:spPr/>
      <dgm:t>
        <a:bodyPr/>
        <a:lstStyle/>
        <a:p>
          <a:r>
            <a:rPr lang="en-US" dirty="0" smtClean="0"/>
            <a:t>IV. Model refinement and validation</a:t>
          </a:r>
          <a:endParaRPr lang="en-US" dirty="0"/>
        </a:p>
      </dgm:t>
    </dgm:pt>
    <dgm:pt modelId="{81C778A5-FFF5-4C2E-B30D-B4851D5E3EA5}" type="parTrans" cxnId="{CDDCDEF6-54E5-4C44-B325-7C43C89EBFD8}">
      <dgm:prSet/>
      <dgm:spPr/>
      <dgm:t>
        <a:bodyPr/>
        <a:lstStyle/>
        <a:p>
          <a:endParaRPr lang="en-US"/>
        </a:p>
      </dgm:t>
    </dgm:pt>
    <dgm:pt modelId="{F19BAC94-ECA0-4CEF-A7CF-BDB19F22B78B}" type="sibTrans" cxnId="{CDDCDEF6-54E5-4C44-B325-7C43C89EBFD8}">
      <dgm:prSet/>
      <dgm:spPr/>
      <dgm:t>
        <a:bodyPr/>
        <a:lstStyle/>
        <a:p>
          <a:endParaRPr lang="en-US"/>
        </a:p>
      </dgm:t>
    </dgm:pt>
    <dgm:pt modelId="{CDCA1FD7-DFBC-4597-A810-77FE5F6427B0}">
      <dgm:prSet phldrT="[Text]"/>
      <dgm:spPr/>
      <dgm:t>
        <a:bodyPr/>
        <a:lstStyle/>
        <a:p>
          <a:r>
            <a:rPr lang="en-US" dirty="0" smtClean="0"/>
            <a:t>Clustering</a:t>
          </a:r>
          <a:endParaRPr lang="en-US" dirty="0"/>
        </a:p>
      </dgm:t>
    </dgm:pt>
    <dgm:pt modelId="{93D39328-C5BA-4CD8-8DCE-0FC2BA9DADAE}" type="parTrans" cxnId="{9B1E810E-08F6-4E28-9354-B239DBAA2C2F}">
      <dgm:prSet/>
      <dgm:spPr/>
      <dgm:t>
        <a:bodyPr/>
        <a:lstStyle/>
        <a:p>
          <a:endParaRPr lang="en-US"/>
        </a:p>
      </dgm:t>
    </dgm:pt>
    <dgm:pt modelId="{8794C65A-BFF9-41C8-8912-A88EAF2A9666}" type="sibTrans" cxnId="{9B1E810E-08F6-4E28-9354-B239DBAA2C2F}">
      <dgm:prSet/>
      <dgm:spPr/>
      <dgm:t>
        <a:bodyPr/>
        <a:lstStyle/>
        <a:p>
          <a:endParaRPr lang="en-US"/>
        </a:p>
      </dgm:t>
    </dgm:pt>
    <dgm:pt modelId="{F6DCD176-D9BD-48D8-A3AA-D93916CF1C42}">
      <dgm:prSet phldrT="[Text]"/>
      <dgm:spPr/>
      <dgm:t>
        <a:bodyPr/>
        <a:lstStyle/>
        <a:p>
          <a:r>
            <a:rPr lang="en-US" dirty="0" smtClean="0"/>
            <a:t>Refine model and isolate variable</a:t>
          </a:r>
          <a:endParaRPr lang="en-US" dirty="0"/>
        </a:p>
      </dgm:t>
    </dgm:pt>
    <dgm:pt modelId="{90179030-21FA-4816-BB02-E8B8E44225FA}" type="parTrans" cxnId="{5DC297C1-1254-4A21-9283-1941F56FF147}">
      <dgm:prSet/>
      <dgm:spPr/>
      <dgm:t>
        <a:bodyPr/>
        <a:lstStyle/>
        <a:p>
          <a:endParaRPr lang="en-US"/>
        </a:p>
      </dgm:t>
    </dgm:pt>
    <dgm:pt modelId="{B3B6AF3C-9152-4D1E-8D54-23987AD9B554}" type="sibTrans" cxnId="{5DC297C1-1254-4A21-9283-1941F56FF147}">
      <dgm:prSet/>
      <dgm:spPr/>
      <dgm:t>
        <a:bodyPr/>
        <a:lstStyle/>
        <a:p>
          <a:endParaRPr lang="en-US"/>
        </a:p>
      </dgm:t>
    </dgm:pt>
    <dgm:pt modelId="{10EC79B1-4598-4A41-894D-B2992641A0AF}" type="pres">
      <dgm:prSet presAssocID="{298A12A7-09D6-49D1-90D1-AA5931CF5122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5A10A6C6-F138-459D-80D5-317AA5F55B68}" type="pres">
      <dgm:prSet presAssocID="{39884A9F-95A9-4BBB-A10F-1BC4EFE5CD7E}" presName="composite" presStyleCnt="0"/>
      <dgm:spPr/>
    </dgm:pt>
    <dgm:pt modelId="{9084CB9B-2415-425F-8431-285F1E588D41}" type="pres">
      <dgm:prSet presAssocID="{39884A9F-95A9-4BBB-A10F-1BC4EFE5CD7E}" presName="bentUpArrow1" presStyleLbl="alignImgPlace1" presStyleIdx="0" presStyleCnt="3"/>
      <dgm:spPr/>
    </dgm:pt>
    <dgm:pt modelId="{810E5B2F-3E72-47B1-9F85-F091F4C72F7C}" type="pres">
      <dgm:prSet presAssocID="{39884A9F-95A9-4BBB-A10F-1BC4EFE5CD7E}" presName="ParentText" presStyleLbl="node1" presStyleIdx="0" presStyleCnt="4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0554FD-F179-461A-A0F4-C6E0705E1F9D}" type="pres">
      <dgm:prSet presAssocID="{39884A9F-95A9-4BBB-A10F-1BC4EFE5CD7E}" presName="ChildText" presStyleLbl="revTx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9FD6A4B-83D2-4B86-8F31-C3620ED5B54C}" type="pres">
      <dgm:prSet presAssocID="{C8087130-80E5-4929-86A1-E149F4AF79BC}" presName="sibTrans" presStyleCnt="0"/>
      <dgm:spPr/>
    </dgm:pt>
    <dgm:pt modelId="{B7B5053D-F800-4824-8C63-04B81CFBED83}" type="pres">
      <dgm:prSet presAssocID="{C4A800DD-5609-4B35-9547-278D318712A7}" presName="composite" presStyleCnt="0"/>
      <dgm:spPr/>
    </dgm:pt>
    <dgm:pt modelId="{15DC2D91-712F-4AA3-B686-16A8F0F62FF1}" type="pres">
      <dgm:prSet presAssocID="{C4A800DD-5609-4B35-9547-278D318712A7}" presName="bentUpArrow1" presStyleLbl="alignImgPlace1" presStyleIdx="1" presStyleCnt="3"/>
      <dgm:spPr/>
    </dgm:pt>
    <dgm:pt modelId="{91CC63CE-FAC4-4B72-871D-14D347586AF4}" type="pres">
      <dgm:prSet presAssocID="{C4A800DD-5609-4B35-9547-278D318712A7}" presName="ParentText" presStyleLbl="node1" presStyleIdx="1" presStyleCnt="4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DC561A9-7498-4F47-A7A8-7B6FF84EBA9D}" type="pres">
      <dgm:prSet presAssocID="{C4A800DD-5609-4B35-9547-278D318712A7}" presName="ChildText" presStyleLbl="revTx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A369F57-64F3-46AF-9A7B-C8EEE2CEDC4B}" type="pres">
      <dgm:prSet presAssocID="{787E8F1D-6D67-4FCA-AF98-375A45232EF0}" presName="sibTrans" presStyleCnt="0"/>
      <dgm:spPr/>
    </dgm:pt>
    <dgm:pt modelId="{6B95A674-448D-46C1-B59F-FE1775D72E42}" type="pres">
      <dgm:prSet presAssocID="{A67D422D-DBF9-4E62-970E-FD8C39F3D9D7}" presName="composite" presStyleCnt="0"/>
      <dgm:spPr/>
    </dgm:pt>
    <dgm:pt modelId="{4CC05CAB-A9C5-46DF-BF99-6DFB0A84868E}" type="pres">
      <dgm:prSet presAssocID="{A67D422D-DBF9-4E62-970E-FD8C39F3D9D7}" presName="bentUpArrow1" presStyleLbl="alignImgPlace1" presStyleIdx="2" presStyleCnt="3"/>
      <dgm:spPr/>
    </dgm:pt>
    <dgm:pt modelId="{36EB048D-DAAC-4056-8798-CB436ED2B846}" type="pres">
      <dgm:prSet presAssocID="{A67D422D-DBF9-4E62-970E-FD8C39F3D9D7}" presName="ParentText" presStyleLbl="node1" presStyleIdx="2" presStyleCnt="4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D0F085-7728-468D-B375-225902973454}" type="pres">
      <dgm:prSet presAssocID="{A67D422D-DBF9-4E62-970E-FD8C39F3D9D7}" presName="ChildText" presStyleLbl="revTx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7627E06-477A-4D90-BAA9-9D2F44553AF5}" type="pres">
      <dgm:prSet presAssocID="{38ECE50E-E038-470D-AC02-36EA9DCF4089}" presName="sibTrans" presStyleCnt="0"/>
      <dgm:spPr/>
    </dgm:pt>
    <dgm:pt modelId="{41F2D25F-18F3-4A92-8DD3-1FD016FAA6BD}" type="pres">
      <dgm:prSet presAssocID="{4DB2AF58-54F7-4B24-BAD5-E2CA233E06C3}" presName="composite" presStyleCnt="0"/>
      <dgm:spPr/>
    </dgm:pt>
    <dgm:pt modelId="{F781849C-4C7E-4DC4-8AD7-14B20FB3EDE2}" type="pres">
      <dgm:prSet presAssocID="{4DB2AF58-54F7-4B24-BAD5-E2CA233E06C3}" presName="ParentText" presStyleLbl="node1" presStyleIdx="3" presStyleCnt="4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222499-1643-4A4B-8C95-0C5BB123B2FA}" type="pres">
      <dgm:prSet presAssocID="{4DB2AF58-54F7-4B24-BAD5-E2CA233E06C3}" presName="FinalChildText" presStyleLbl="revTx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DC297C1-1254-4A21-9283-1941F56FF147}" srcId="{4DB2AF58-54F7-4B24-BAD5-E2CA233E06C3}" destId="{F6DCD176-D9BD-48D8-A3AA-D93916CF1C42}" srcOrd="0" destOrd="0" parTransId="{90179030-21FA-4816-BB02-E8B8E44225FA}" sibTransId="{B3B6AF3C-9152-4D1E-8D54-23987AD9B554}"/>
    <dgm:cxn modelId="{531A3FC6-2E87-46DA-9E5C-E7F4F6C73101}" type="presOf" srcId="{F6DCD176-D9BD-48D8-A3AA-D93916CF1C42}" destId="{DA222499-1643-4A4B-8C95-0C5BB123B2FA}" srcOrd="0" destOrd="0" presId="urn:microsoft.com/office/officeart/2005/8/layout/StepDownProcess"/>
    <dgm:cxn modelId="{B968A297-892C-49BC-9F36-6026FE58BCF5}" srcId="{298A12A7-09D6-49D1-90D1-AA5931CF5122}" destId="{A67D422D-DBF9-4E62-970E-FD8C39F3D9D7}" srcOrd="2" destOrd="0" parTransId="{81A80254-BAB4-4435-B471-A62C7849BD47}" sibTransId="{38ECE50E-E038-470D-AC02-36EA9DCF4089}"/>
    <dgm:cxn modelId="{46BB80B7-053F-4BC0-9830-F0470EDFD3A5}" type="presOf" srcId="{39884A9F-95A9-4BBB-A10F-1BC4EFE5CD7E}" destId="{810E5B2F-3E72-47B1-9F85-F091F4C72F7C}" srcOrd="0" destOrd="0" presId="urn:microsoft.com/office/officeart/2005/8/layout/StepDownProcess"/>
    <dgm:cxn modelId="{3C3FB858-9492-493D-BAEA-4DB8444B8D04}" type="presOf" srcId="{4DB2AF58-54F7-4B24-BAD5-E2CA233E06C3}" destId="{F781849C-4C7E-4DC4-8AD7-14B20FB3EDE2}" srcOrd="0" destOrd="0" presId="urn:microsoft.com/office/officeart/2005/8/layout/StepDownProcess"/>
    <dgm:cxn modelId="{E4448DF1-143F-4D6D-9885-202AFE92DF1E}" type="presOf" srcId="{CDCA1FD7-DFBC-4597-A810-77FE5F6427B0}" destId="{3DC561A9-7498-4F47-A7A8-7B6FF84EBA9D}" srcOrd="0" destOrd="1" presId="urn:microsoft.com/office/officeart/2005/8/layout/StepDownProcess"/>
    <dgm:cxn modelId="{45FE7840-A486-4AFF-AD59-1CECA55D6C5B}" type="presOf" srcId="{C4A800DD-5609-4B35-9547-278D318712A7}" destId="{91CC63CE-FAC4-4B72-871D-14D347586AF4}" srcOrd="0" destOrd="0" presId="urn:microsoft.com/office/officeart/2005/8/layout/StepDownProcess"/>
    <dgm:cxn modelId="{287F023E-D28A-4A1F-A1D8-3411102F88C9}" srcId="{39884A9F-95A9-4BBB-A10F-1BC4EFE5CD7E}" destId="{2B4A074F-B802-4B51-A9A4-300DDB6C6859}" srcOrd="0" destOrd="0" parTransId="{5C9439B5-E8CB-49B2-9FDC-893A1265891C}" sibTransId="{6E86D168-7AFC-4024-AD95-7B478FD75530}"/>
    <dgm:cxn modelId="{B73EF9F6-A3A2-4797-B9C8-B625DC970882}" srcId="{C4A800DD-5609-4B35-9547-278D318712A7}" destId="{9AB5798C-7639-452E-92F0-8AB4696D8696}" srcOrd="0" destOrd="0" parTransId="{721740A9-194A-478C-AD40-06549ADB9B81}" sibTransId="{6DE06505-221D-4813-9229-16432C11651D}"/>
    <dgm:cxn modelId="{9B1E810E-08F6-4E28-9354-B239DBAA2C2F}" srcId="{C4A800DD-5609-4B35-9547-278D318712A7}" destId="{CDCA1FD7-DFBC-4597-A810-77FE5F6427B0}" srcOrd="1" destOrd="0" parTransId="{93D39328-C5BA-4CD8-8DCE-0FC2BA9DADAE}" sibTransId="{8794C65A-BFF9-41C8-8912-A88EAF2A9666}"/>
    <dgm:cxn modelId="{9686EEA6-C386-46E1-B034-6BB7846D8F6D}" type="presOf" srcId="{A67D422D-DBF9-4E62-970E-FD8C39F3D9D7}" destId="{36EB048D-DAAC-4056-8798-CB436ED2B846}" srcOrd="0" destOrd="0" presId="urn:microsoft.com/office/officeart/2005/8/layout/StepDownProcess"/>
    <dgm:cxn modelId="{2E2421E8-70A9-419E-8796-662793B05F4E}" srcId="{A67D422D-DBF9-4E62-970E-FD8C39F3D9D7}" destId="{40318BB1-EF5F-4560-B502-4DC2C17979F3}" srcOrd="0" destOrd="0" parTransId="{0B88BE2C-DED0-4DE0-9A6A-1A9F44795ABB}" sibTransId="{8BCC3C5D-32D6-4259-A6FA-91CBBE01E01E}"/>
    <dgm:cxn modelId="{F4248A73-F900-42E1-AF34-F3D24271CE45}" type="presOf" srcId="{2B4A074F-B802-4B51-A9A4-300DDB6C6859}" destId="{640554FD-F179-461A-A0F4-C6E0705E1F9D}" srcOrd="0" destOrd="0" presId="urn:microsoft.com/office/officeart/2005/8/layout/StepDownProcess"/>
    <dgm:cxn modelId="{38EBCFF7-CDE6-41DD-9E56-4A5694A46442}" type="presOf" srcId="{9AB5798C-7639-452E-92F0-8AB4696D8696}" destId="{3DC561A9-7498-4F47-A7A8-7B6FF84EBA9D}" srcOrd="0" destOrd="0" presId="urn:microsoft.com/office/officeart/2005/8/layout/StepDownProcess"/>
    <dgm:cxn modelId="{7AB860C9-5902-4ED3-A7E5-BF257AFAAAD8}" srcId="{298A12A7-09D6-49D1-90D1-AA5931CF5122}" destId="{C4A800DD-5609-4B35-9547-278D318712A7}" srcOrd="1" destOrd="0" parTransId="{C11D17DA-ACEA-42B0-B808-588A85C933AB}" sibTransId="{787E8F1D-6D67-4FCA-AF98-375A45232EF0}"/>
    <dgm:cxn modelId="{CDDCDEF6-54E5-4C44-B325-7C43C89EBFD8}" srcId="{298A12A7-09D6-49D1-90D1-AA5931CF5122}" destId="{4DB2AF58-54F7-4B24-BAD5-E2CA233E06C3}" srcOrd="3" destOrd="0" parTransId="{81C778A5-FFF5-4C2E-B30D-B4851D5E3EA5}" sibTransId="{F19BAC94-ECA0-4CEF-A7CF-BDB19F22B78B}"/>
    <dgm:cxn modelId="{0CF714EE-C174-4A14-86D0-CD0020BB26E4}" srcId="{298A12A7-09D6-49D1-90D1-AA5931CF5122}" destId="{39884A9F-95A9-4BBB-A10F-1BC4EFE5CD7E}" srcOrd="0" destOrd="0" parTransId="{C57A9EB1-3D5C-4D7C-85C2-36A7DD01D86F}" sibTransId="{C8087130-80E5-4929-86A1-E149F4AF79BC}"/>
    <dgm:cxn modelId="{5588E5A9-CC47-45FC-A618-20ABFC948BD6}" type="presOf" srcId="{298A12A7-09D6-49D1-90D1-AA5931CF5122}" destId="{10EC79B1-4598-4A41-894D-B2992641A0AF}" srcOrd="0" destOrd="0" presId="urn:microsoft.com/office/officeart/2005/8/layout/StepDownProcess"/>
    <dgm:cxn modelId="{69657743-794F-438A-94C8-7703E3C6C584}" type="presOf" srcId="{40318BB1-EF5F-4560-B502-4DC2C17979F3}" destId="{D2D0F085-7728-468D-B375-225902973454}" srcOrd="0" destOrd="0" presId="urn:microsoft.com/office/officeart/2005/8/layout/StepDownProcess"/>
    <dgm:cxn modelId="{8D1D5D90-F495-4C90-940D-876D2A2C61B6}" type="presParOf" srcId="{10EC79B1-4598-4A41-894D-B2992641A0AF}" destId="{5A10A6C6-F138-459D-80D5-317AA5F55B68}" srcOrd="0" destOrd="0" presId="urn:microsoft.com/office/officeart/2005/8/layout/StepDownProcess"/>
    <dgm:cxn modelId="{56B4F1EE-F5E5-4ECE-A1FC-3A37F8FBAEC9}" type="presParOf" srcId="{5A10A6C6-F138-459D-80D5-317AA5F55B68}" destId="{9084CB9B-2415-425F-8431-285F1E588D41}" srcOrd="0" destOrd="0" presId="urn:microsoft.com/office/officeart/2005/8/layout/StepDownProcess"/>
    <dgm:cxn modelId="{F93DBCC7-ABC8-46C4-A672-E6711148128F}" type="presParOf" srcId="{5A10A6C6-F138-459D-80D5-317AA5F55B68}" destId="{810E5B2F-3E72-47B1-9F85-F091F4C72F7C}" srcOrd="1" destOrd="0" presId="urn:microsoft.com/office/officeart/2005/8/layout/StepDownProcess"/>
    <dgm:cxn modelId="{5B5999FD-8679-43BB-A6F5-1800FA2B30C4}" type="presParOf" srcId="{5A10A6C6-F138-459D-80D5-317AA5F55B68}" destId="{640554FD-F179-461A-A0F4-C6E0705E1F9D}" srcOrd="2" destOrd="0" presId="urn:microsoft.com/office/officeart/2005/8/layout/StepDownProcess"/>
    <dgm:cxn modelId="{FE206856-2DB1-433A-AC4E-5E16A01FB2E9}" type="presParOf" srcId="{10EC79B1-4598-4A41-894D-B2992641A0AF}" destId="{09FD6A4B-83D2-4B86-8F31-C3620ED5B54C}" srcOrd="1" destOrd="0" presId="urn:microsoft.com/office/officeart/2005/8/layout/StepDownProcess"/>
    <dgm:cxn modelId="{CDDBDB9D-FC28-477A-B1B6-92EC325693AC}" type="presParOf" srcId="{10EC79B1-4598-4A41-894D-B2992641A0AF}" destId="{B7B5053D-F800-4824-8C63-04B81CFBED83}" srcOrd="2" destOrd="0" presId="urn:microsoft.com/office/officeart/2005/8/layout/StepDownProcess"/>
    <dgm:cxn modelId="{59174F03-B17E-4AF0-817D-DE58E0E34F13}" type="presParOf" srcId="{B7B5053D-F800-4824-8C63-04B81CFBED83}" destId="{15DC2D91-712F-4AA3-B686-16A8F0F62FF1}" srcOrd="0" destOrd="0" presId="urn:microsoft.com/office/officeart/2005/8/layout/StepDownProcess"/>
    <dgm:cxn modelId="{DE5AD01F-A2B9-4775-A14D-BCAA0CB22D11}" type="presParOf" srcId="{B7B5053D-F800-4824-8C63-04B81CFBED83}" destId="{91CC63CE-FAC4-4B72-871D-14D347586AF4}" srcOrd="1" destOrd="0" presId="urn:microsoft.com/office/officeart/2005/8/layout/StepDownProcess"/>
    <dgm:cxn modelId="{9F8E6D7D-B4C3-4E8A-8450-1A485411C5E3}" type="presParOf" srcId="{B7B5053D-F800-4824-8C63-04B81CFBED83}" destId="{3DC561A9-7498-4F47-A7A8-7B6FF84EBA9D}" srcOrd="2" destOrd="0" presId="urn:microsoft.com/office/officeart/2005/8/layout/StepDownProcess"/>
    <dgm:cxn modelId="{7C0DA0D2-25CA-43CA-9D7C-D33928CC5F9E}" type="presParOf" srcId="{10EC79B1-4598-4A41-894D-B2992641A0AF}" destId="{5A369F57-64F3-46AF-9A7B-C8EEE2CEDC4B}" srcOrd="3" destOrd="0" presId="urn:microsoft.com/office/officeart/2005/8/layout/StepDownProcess"/>
    <dgm:cxn modelId="{BBC1C561-738A-4232-A211-D49D6B8C77D4}" type="presParOf" srcId="{10EC79B1-4598-4A41-894D-B2992641A0AF}" destId="{6B95A674-448D-46C1-B59F-FE1775D72E42}" srcOrd="4" destOrd="0" presId="urn:microsoft.com/office/officeart/2005/8/layout/StepDownProcess"/>
    <dgm:cxn modelId="{C6145362-E4A1-4202-9E08-F3CA175D425E}" type="presParOf" srcId="{6B95A674-448D-46C1-B59F-FE1775D72E42}" destId="{4CC05CAB-A9C5-46DF-BF99-6DFB0A84868E}" srcOrd="0" destOrd="0" presId="urn:microsoft.com/office/officeart/2005/8/layout/StepDownProcess"/>
    <dgm:cxn modelId="{6570D4DB-C1E1-4F54-8B6A-D8502052E096}" type="presParOf" srcId="{6B95A674-448D-46C1-B59F-FE1775D72E42}" destId="{36EB048D-DAAC-4056-8798-CB436ED2B846}" srcOrd="1" destOrd="0" presId="urn:microsoft.com/office/officeart/2005/8/layout/StepDownProcess"/>
    <dgm:cxn modelId="{7F4CD715-838A-4E26-BC49-C4268DDF1C05}" type="presParOf" srcId="{6B95A674-448D-46C1-B59F-FE1775D72E42}" destId="{D2D0F085-7728-468D-B375-225902973454}" srcOrd="2" destOrd="0" presId="urn:microsoft.com/office/officeart/2005/8/layout/StepDownProcess"/>
    <dgm:cxn modelId="{8451ADFA-4152-41A4-8969-84B2CD776408}" type="presParOf" srcId="{10EC79B1-4598-4A41-894D-B2992641A0AF}" destId="{B7627E06-477A-4D90-BAA9-9D2F44553AF5}" srcOrd="5" destOrd="0" presId="urn:microsoft.com/office/officeart/2005/8/layout/StepDownProcess"/>
    <dgm:cxn modelId="{13794779-226F-474A-9025-0DD0BF7D7759}" type="presParOf" srcId="{10EC79B1-4598-4A41-894D-B2992641A0AF}" destId="{41F2D25F-18F3-4A92-8DD3-1FD016FAA6BD}" srcOrd="6" destOrd="0" presId="urn:microsoft.com/office/officeart/2005/8/layout/StepDownProcess"/>
    <dgm:cxn modelId="{7F946B1E-1811-4640-BA4F-65A29131C4D4}" type="presParOf" srcId="{41F2D25F-18F3-4A92-8DD3-1FD016FAA6BD}" destId="{F781849C-4C7E-4DC4-8AD7-14B20FB3EDE2}" srcOrd="0" destOrd="0" presId="urn:microsoft.com/office/officeart/2005/8/layout/StepDownProcess"/>
    <dgm:cxn modelId="{8A8A1924-CBA4-45CB-A064-E5EA86EB25FE}" type="presParOf" srcId="{41F2D25F-18F3-4A92-8DD3-1FD016FAA6BD}" destId="{DA222499-1643-4A4B-8C95-0C5BB123B2FA}" srcOrd="1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9084CB9B-2415-425F-8431-285F1E588D41}">
      <dsp:nvSpPr>
        <dsp:cNvPr id="0" name=""/>
        <dsp:cNvSpPr/>
      </dsp:nvSpPr>
      <dsp:spPr>
        <a:xfrm rot="5400000">
          <a:off x="1137990" y="1032618"/>
          <a:ext cx="906863" cy="1032431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10E5B2F-3E72-47B1-9F85-F091F4C72F7C}">
      <dsp:nvSpPr>
        <dsp:cNvPr id="0" name=""/>
        <dsp:cNvSpPr/>
      </dsp:nvSpPr>
      <dsp:spPr>
        <a:xfrm>
          <a:off x="897727" y="27342"/>
          <a:ext cx="1526624" cy="1068587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I. Manual screening</a:t>
          </a:r>
          <a:endParaRPr lang="en-US" sz="1700" kern="1200" dirty="0"/>
        </a:p>
      </dsp:txBody>
      <dsp:txXfrm>
        <a:off x="897727" y="27342"/>
        <a:ext cx="1526624" cy="1068587"/>
      </dsp:txXfrm>
    </dsp:sp>
    <dsp:sp modelId="{640554FD-F179-461A-A0F4-C6E0705E1F9D}">
      <dsp:nvSpPr>
        <dsp:cNvPr id="0" name=""/>
        <dsp:cNvSpPr/>
      </dsp:nvSpPr>
      <dsp:spPr>
        <a:xfrm>
          <a:off x="2424351" y="129256"/>
          <a:ext cx="1110320" cy="86367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300" kern="1200" dirty="0" smtClean="0"/>
            <a:t>engineering judgment</a:t>
          </a:r>
          <a:endParaRPr lang="en-US" sz="1300" kern="1200" dirty="0"/>
        </a:p>
      </dsp:txBody>
      <dsp:txXfrm>
        <a:off x="2424351" y="129256"/>
        <a:ext cx="1110320" cy="863679"/>
      </dsp:txXfrm>
    </dsp:sp>
    <dsp:sp modelId="{15DC2D91-712F-4AA3-B686-16A8F0F62FF1}">
      <dsp:nvSpPr>
        <dsp:cNvPr id="0" name=""/>
        <dsp:cNvSpPr/>
      </dsp:nvSpPr>
      <dsp:spPr>
        <a:xfrm rot="5400000">
          <a:off x="2403724" y="2232994"/>
          <a:ext cx="906863" cy="1032431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1CC63CE-FAC4-4B72-871D-14D347586AF4}">
      <dsp:nvSpPr>
        <dsp:cNvPr id="0" name=""/>
        <dsp:cNvSpPr/>
      </dsp:nvSpPr>
      <dsp:spPr>
        <a:xfrm>
          <a:off x="2163460" y="1227718"/>
          <a:ext cx="1526624" cy="1068587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II. Unsupervised screening</a:t>
          </a:r>
          <a:endParaRPr lang="en-US" sz="1700" kern="1200" dirty="0"/>
        </a:p>
      </dsp:txBody>
      <dsp:txXfrm>
        <a:off x="2163460" y="1227718"/>
        <a:ext cx="1526624" cy="1068587"/>
      </dsp:txXfrm>
    </dsp:sp>
    <dsp:sp modelId="{3DC561A9-7498-4F47-A7A8-7B6FF84EBA9D}">
      <dsp:nvSpPr>
        <dsp:cNvPr id="0" name=""/>
        <dsp:cNvSpPr/>
      </dsp:nvSpPr>
      <dsp:spPr>
        <a:xfrm>
          <a:off x="3690084" y="1329632"/>
          <a:ext cx="1110320" cy="86367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300" kern="1200" dirty="0" smtClean="0"/>
            <a:t>Trajectory similarity</a:t>
          </a:r>
          <a:endParaRPr lang="en-US" sz="1300" kern="1200" dirty="0"/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300" kern="1200" dirty="0" smtClean="0"/>
            <a:t>Clustering</a:t>
          </a:r>
          <a:endParaRPr lang="en-US" sz="1300" kern="1200" dirty="0"/>
        </a:p>
      </dsp:txBody>
      <dsp:txXfrm>
        <a:off x="3690084" y="1329632"/>
        <a:ext cx="1110320" cy="863679"/>
      </dsp:txXfrm>
    </dsp:sp>
    <dsp:sp modelId="{4CC05CAB-A9C5-46DF-BF99-6DFB0A84868E}">
      <dsp:nvSpPr>
        <dsp:cNvPr id="0" name=""/>
        <dsp:cNvSpPr/>
      </dsp:nvSpPr>
      <dsp:spPr>
        <a:xfrm rot="5400000">
          <a:off x="3669458" y="3433370"/>
          <a:ext cx="906863" cy="1032431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EB048D-DAAC-4056-8798-CB436ED2B846}">
      <dsp:nvSpPr>
        <dsp:cNvPr id="0" name=""/>
        <dsp:cNvSpPr/>
      </dsp:nvSpPr>
      <dsp:spPr>
        <a:xfrm>
          <a:off x="3429194" y="2428094"/>
          <a:ext cx="1526624" cy="1068587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III. Modeling and statistical analysis</a:t>
          </a:r>
          <a:endParaRPr lang="en-US" sz="1700" kern="1200" dirty="0"/>
        </a:p>
      </dsp:txBody>
      <dsp:txXfrm>
        <a:off x="3429194" y="2428094"/>
        <a:ext cx="1526624" cy="1068587"/>
      </dsp:txXfrm>
    </dsp:sp>
    <dsp:sp modelId="{D2D0F085-7728-468D-B375-225902973454}">
      <dsp:nvSpPr>
        <dsp:cNvPr id="0" name=""/>
        <dsp:cNvSpPr/>
      </dsp:nvSpPr>
      <dsp:spPr>
        <a:xfrm>
          <a:off x="4955818" y="2530008"/>
          <a:ext cx="1110320" cy="86367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300" kern="1200" dirty="0" smtClean="0"/>
            <a:t>Based on output correlation</a:t>
          </a:r>
          <a:endParaRPr lang="en-US" sz="1300" kern="1200" dirty="0"/>
        </a:p>
      </dsp:txBody>
      <dsp:txXfrm>
        <a:off x="4955818" y="2530008"/>
        <a:ext cx="1110320" cy="863679"/>
      </dsp:txXfrm>
    </dsp:sp>
    <dsp:sp modelId="{F781849C-4C7E-4DC4-8AD7-14B20FB3EDE2}">
      <dsp:nvSpPr>
        <dsp:cNvPr id="0" name=""/>
        <dsp:cNvSpPr/>
      </dsp:nvSpPr>
      <dsp:spPr>
        <a:xfrm>
          <a:off x="4694927" y="3628470"/>
          <a:ext cx="1526624" cy="1068587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IV. Model refinement and validation</a:t>
          </a:r>
          <a:endParaRPr lang="en-US" sz="1700" kern="1200" dirty="0"/>
        </a:p>
      </dsp:txBody>
      <dsp:txXfrm>
        <a:off x="4694927" y="3628470"/>
        <a:ext cx="1526624" cy="1068587"/>
      </dsp:txXfrm>
    </dsp:sp>
    <dsp:sp modelId="{DA222499-1643-4A4B-8C95-0C5BB123B2FA}">
      <dsp:nvSpPr>
        <dsp:cNvPr id="0" name=""/>
        <dsp:cNvSpPr/>
      </dsp:nvSpPr>
      <dsp:spPr>
        <a:xfrm>
          <a:off x="6221551" y="3730384"/>
          <a:ext cx="1110320" cy="86367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300" kern="1200" dirty="0" smtClean="0"/>
            <a:t>Refine model and isolate variable</a:t>
          </a:r>
          <a:endParaRPr lang="en-US" sz="1300" kern="1200" dirty="0"/>
        </a:p>
      </dsp:txBody>
      <dsp:txXfrm>
        <a:off x="6221551" y="3730384"/>
        <a:ext cx="1110320" cy="86367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BB9668-F8BC-4DB4-8FD4-42176329F880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289B26-5DA1-4B95-8D73-23406C4765D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st of the signals do not show significant variation during the time range of interest</a:t>
            </a:r>
          </a:p>
          <a:p>
            <a:r>
              <a:rPr lang="en-US" dirty="0" smtClean="0"/>
              <a:t>Summarize by mean, then successively add other statistical moments to see if they improve the model performan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074355-CE0D-4C68-A6CB-C364ED71B33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476165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2919DA-E062-4410-B4A3-0645E9967072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286883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97868-BA16-4D00-BFBA-CD3D0C7B641A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97868-BA16-4D00-BFBA-CD3D0C7B641A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97868-BA16-4D00-BFBA-CD3D0C7B641A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97868-BA16-4D00-BFBA-CD3D0C7B641A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97868-BA16-4D00-BFBA-CD3D0C7B641A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97868-BA16-4D00-BFBA-CD3D0C7B641A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97868-BA16-4D00-BFBA-CD3D0C7B641A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97868-BA16-4D00-BFBA-CD3D0C7B641A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97868-BA16-4D00-BFBA-CD3D0C7B641A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97868-BA16-4D00-BFBA-CD3D0C7B641A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97868-BA16-4D00-BFBA-CD3D0C7B641A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97868-BA16-4D00-BFBA-CD3D0C7B641A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42875" y="1066800"/>
            <a:ext cx="9001125" cy="5425600"/>
            <a:chOff x="76200" y="1371600"/>
            <a:chExt cx="9001125" cy="54256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" y="3306968"/>
              <a:ext cx="4886325" cy="3490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1475" y="1371600"/>
              <a:ext cx="8705850" cy="1933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12029423"/>
              </p:ext>
            </p:extLst>
          </p:nvPr>
        </p:nvGraphicFramePr>
        <p:xfrm>
          <a:off x="76200" y="1905000"/>
          <a:ext cx="9144000" cy="4732304"/>
        </p:xfrm>
        <a:graphic>
          <a:graphicData uri="http://schemas.openxmlformats.org/drawingml/2006/table">
            <a:tbl>
              <a:tblPr>
                <a:tableStyleId>{85BE263C-DBD7-4A20-BB59-AAB30ACAA65A}</a:tableStyleId>
              </a:tblPr>
              <a:tblGrid>
                <a:gridCol w="3048000"/>
                <a:gridCol w="3048000"/>
                <a:gridCol w="3048000"/>
              </a:tblGrid>
              <a:tr h="64366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 err="1">
                          <a:effectLst/>
                        </a:rPr>
                        <a:t>Ar</a:t>
                      </a:r>
                      <a:r>
                        <a:rPr lang="en-US" sz="1400" u="none" strike="noStrike" dirty="0">
                          <a:effectLst/>
                        </a:rPr>
                        <a:t> Flow (</a:t>
                      </a:r>
                      <a:r>
                        <a:rPr lang="en-US" sz="1400" u="none" strike="noStrike" dirty="0" err="1">
                          <a:effectLst/>
                        </a:rPr>
                        <a:t>sccm</a:t>
                      </a:r>
                      <a:r>
                        <a:rPr lang="en-US" sz="1400" u="none" strike="noStrike" dirty="0">
                          <a:effectLst/>
                        </a:rPr>
                        <a:t>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ChuckESCCurrentMonitor2Reading (</a:t>
                      </a:r>
                      <a:r>
                        <a:rPr lang="en-US" sz="1400" u="none" strike="noStrike" dirty="0" err="1">
                          <a:effectLst/>
                        </a:rPr>
                        <a:t>uAmp</a:t>
                      </a:r>
                      <a:r>
                        <a:rPr lang="en-US" sz="1400" u="none" strike="noStrike" dirty="0">
                          <a:effectLst/>
                        </a:rPr>
                        <a:t>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N2 Flow (sccm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</a:tr>
              <a:tr h="488002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BiasMatchSeriesCapPositionAIReading (count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 err="1">
                          <a:effectLst/>
                        </a:rPr>
                        <a:t>ChuckESCTotalVoltageReading</a:t>
                      </a:r>
                      <a:r>
                        <a:rPr lang="en-US" sz="1400" u="none" strike="noStrike" dirty="0">
                          <a:effectLst/>
                        </a:rPr>
                        <a:t> (V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OESB1Valu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</a:tr>
              <a:tr h="488002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 err="1">
                          <a:effectLst/>
                        </a:rPr>
                        <a:t>BiasMatchShuntCapPositionAIReading</a:t>
                      </a:r>
                      <a:r>
                        <a:rPr lang="en-US" sz="1400" u="none" strike="noStrike" dirty="0">
                          <a:effectLst/>
                        </a:rPr>
                        <a:t> (count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ChuckHeBacksidePressureReading (torr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PreviousStepElapsedProcessTime (s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</a:tr>
              <a:tr h="461519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BiasRFCurrentProbeAIReading (amp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ChuckRFVoltageProbeAIReading (V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ProcessManometerAdjustedPressur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</a:tr>
              <a:tr h="488002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BiasRFGenForwardPowerAIReading (watt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Cl2 Flow (</a:t>
                      </a:r>
                      <a:r>
                        <a:rPr lang="en-US" sz="1400" u="none" strike="noStrike" dirty="0" err="1">
                          <a:effectLst/>
                        </a:rPr>
                        <a:t>sccm</a:t>
                      </a:r>
                      <a:r>
                        <a:rPr lang="en-US" sz="1400" u="none" strike="noStrike" dirty="0">
                          <a:effectLst/>
                        </a:rPr>
                        <a:t>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TCPMatchC1CapPositionAIReading (count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</a:tr>
              <a:tr h="488002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BiasRFGenReflectedPowerAIReading (watt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CurrentStepNumber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TCPMatchC3CapPositionAIReading (count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</a:tr>
              <a:tr h="488002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BiasRFVoltageProbeAIReading (V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ForelinePressureManometer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TCPRFGenReflectedPowerAIReading (watt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</a:tr>
              <a:tr h="488002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ChuckESCBiasVoltageReading (V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 err="1">
                          <a:effectLst/>
                        </a:rPr>
                        <a:t>HeInnerZoneBacksideFlow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TemperatureControlESCTargetFlowSensorReading (GPM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</a:tr>
              <a:tr h="488002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ChuckESCCurrentMonitor1Reading (uAmp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Manometer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 err="1">
                          <a:effectLst/>
                        </a:rPr>
                        <a:t>ThrottleValvePosition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9600" y="649069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list of variables are </a:t>
            </a:r>
            <a:r>
              <a:rPr lang="en-US" b="1" dirty="0" smtClean="0"/>
              <a:t>manually </a:t>
            </a:r>
            <a:r>
              <a:rPr lang="en-US" dirty="0" smtClean="0"/>
              <a:t>screened from a list of 100 signals in </a:t>
            </a:r>
            <a:r>
              <a:rPr lang="en-US" dirty="0" err="1" smtClean="0"/>
              <a:t>FabGuard</a:t>
            </a:r>
            <a:r>
              <a:rPr lang="en-US" dirty="0" smtClean="0"/>
              <a:t>. Subsequent screening of variables are based on data based method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7EB58-4A59-4526-BD02-DFD9C23BC23F}" type="datetime1">
              <a:rPr lang="en-US" smtClean="0"/>
              <a:pPr/>
              <a:t>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o Lu, John Stuber, T.F. Edga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CCA71-14F3-4EC4-8C36-9E3ED5D2EE6E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727200" y="151367"/>
            <a:ext cx="1697901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58000">
                <a:srgbClr val="C6531F"/>
              </a:gs>
              <a:gs pos="100000">
                <a:srgbClr val="C6531F"/>
              </a:gs>
            </a:gsLst>
            <a:path path="rect">
              <a:fillToRect l="100000" t="100000"/>
            </a:path>
            <a:tileRect r="-100000" b="-100000"/>
          </a:gradFill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800" b="1" spc="160" dirty="0" smtClean="0">
                <a:solidFill>
                  <a:schemeClr val="bg1"/>
                </a:solidFill>
              </a:rPr>
              <a:t>Appendices</a:t>
            </a:r>
            <a:endParaRPr lang="en-US" b="1" spc="16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15528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endix: Variables that are not relevant to the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en-US" dirty="0" err="1"/>
              <a:t>Ar</a:t>
            </a:r>
            <a:r>
              <a:rPr lang="en-US" dirty="0"/>
              <a:t> Flow (</a:t>
            </a:r>
            <a:r>
              <a:rPr lang="en-US" dirty="0" err="1"/>
              <a:t>sccm</a:t>
            </a:r>
            <a:r>
              <a:rPr lang="en-US" dirty="0"/>
              <a:t>); SVID21800731'</a:t>
            </a:r>
          </a:p>
          <a:p>
            <a:r>
              <a:rPr lang="en-US" dirty="0" err="1"/>
              <a:t>BiasMatchSeriesCapPositionAIReading</a:t>
            </a:r>
            <a:r>
              <a:rPr lang="en-US" dirty="0"/>
              <a:t> (count); SVID21800070'</a:t>
            </a:r>
          </a:p>
          <a:p>
            <a:r>
              <a:rPr lang="en-US" dirty="0" err="1"/>
              <a:t>BiasRFCurrentProbeAIReading</a:t>
            </a:r>
            <a:r>
              <a:rPr lang="en-US" dirty="0"/>
              <a:t> (amp); SVID21800678'</a:t>
            </a:r>
          </a:p>
          <a:p>
            <a:r>
              <a:rPr lang="en-US" dirty="0" err="1"/>
              <a:t>BiasRFGenForwardPowerAIReading</a:t>
            </a:r>
            <a:r>
              <a:rPr lang="en-US" dirty="0"/>
              <a:t> (watt); SVID21800092'</a:t>
            </a:r>
          </a:p>
          <a:p>
            <a:r>
              <a:rPr lang="en-US" dirty="0" err="1"/>
              <a:t>BiasRFGenReflectedPowerAIReading</a:t>
            </a:r>
            <a:r>
              <a:rPr lang="en-US" dirty="0"/>
              <a:t> (watt); SVID21800097'</a:t>
            </a:r>
          </a:p>
          <a:p>
            <a:r>
              <a:rPr lang="en-US" dirty="0" err="1"/>
              <a:t>BiasRFVoltageProbeAIReading</a:t>
            </a:r>
            <a:r>
              <a:rPr lang="en-US" dirty="0"/>
              <a:t> (V); SVID21800679'</a:t>
            </a:r>
          </a:p>
          <a:p>
            <a:r>
              <a:rPr lang="en-US" dirty="0" err="1"/>
              <a:t>ChuckESCTotalVoltageReading</a:t>
            </a:r>
            <a:r>
              <a:rPr lang="en-US" dirty="0"/>
              <a:t> (V); SVID21800229'</a:t>
            </a:r>
          </a:p>
          <a:p>
            <a:r>
              <a:rPr lang="en-US" dirty="0" err="1"/>
              <a:t>ChuckHeBacksidePressureReading</a:t>
            </a:r>
            <a:r>
              <a:rPr lang="en-US" dirty="0"/>
              <a:t> (</a:t>
            </a:r>
            <a:r>
              <a:rPr lang="en-US" dirty="0" err="1"/>
              <a:t>torr</a:t>
            </a:r>
            <a:r>
              <a:rPr lang="en-US" dirty="0"/>
              <a:t>); SVID21800237'</a:t>
            </a:r>
          </a:p>
          <a:p>
            <a:r>
              <a:rPr lang="en-US" dirty="0" err="1"/>
              <a:t>ChuckRFVoltageProbeAIReading</a:t>
            </a:r>
            <a:r>
              <a:rPr lang="en-US" dirty="0"/>
              <a:t> (V); SVID21800961'</a:t>
            </a:r>
          </a:p>
          <a:p>
            <a:r>
              <a:rPr lang="en-US" dirty="0"/>
              <a:t>Cl2 Flow (</a:t>
            </a:r>
            <a:r>
              <a:rPr lang="en-US" dirty="0" err="1"/>
              <a:t>sccm</a:t>
            </a:r>
            <a:r>
              <a:rPr lang="en-US" dirty="0"/>
              <a:t>); SVID21800701'</a:t>
            </a:r>
          </a:p>
          <a:p>
            <a:r>
              <a:rPr lang="en-US" dirty="0" err="1"/>
              <a:t>CurrentStepNumber</a:t>
            </a:r>
            <a:r>
              <a:rPr lang="en-US" dirty="0"/>
              <a:t>; SVID21800003 [</a:t>
            </a:r>
            <a:r>
              <a:rPr lang="en-US" dirty="0" err="1"/>
              <a:t>Tool''s</a:t>
            </a:r>
            <a:r>
              <a:rPr lang="en-US" dirty="0"/>
              <a:t> Step]'</a:t>
            </a:r>
          </a:p>
          <a:p>
            <a:r>
              <a:rPr lang="en-US" dirty="0" err="1"/>
              <a:t>ForelinePressureManometer</a:t>
            </a:r>
            <a:r>
              <a:rPr lang="en-US" dirty="0"/>
              <a:t>; SVID21800883'</a:t>
            </a:r>
          </a:p>
          <a:p>
            <a:r>
              <a:rPr lang="en-US" dirty="0" err="1"/>
              <a:t>HeInnerZoneBacksideFlow</a:t>
            </a:r>
            <a:r>
              <a:rPr lang="en-US" dirty="0"/>
              <a:t>; SVID21800236'</a:t>
            </a:r>
          </a:p>
          <a:p>
            <a:r>
              <a:rPr lang="en-US" dirty="0"/>
              <a:t>Manometer; SVID21800873'</a:t>
            </a:r>
          </a:p>
          <a:p>
            <a:r>
              <a:rPr lang="en-US" dirty="0" err="1"/>
              <a:t>PreviousStepElapsedProcessTime</a:t>
            </a:r>
            <a:r>
              <a:rPr lang="en-US" dirty="0"/>
              <a:t> (s); SVID21802475'</a:t>
            </a:r>
          </a:p>
          <a:p>
            <a:r>
              <a:rPr lang="en-US" dirty="0" err="1"/>
              <a:t>ProcessManometerAdjustedPressure</a:t>
            </a:r>
            <a:r>
              <a:rPr lang="en-US" dirty="0"/>
              <a:t>; SVID21800870'</a:t>
            </a:r>
          </a:p>
          <a:p>
            <a:r>
              <a:rPr lang="en-US" dirty="0"/>
              <a:t>TCPMatchC1CapPositionAIReading (count); SVID21800186'</a:t>
            </a:r>
          </a:p>
          <a:p>
            <a:r>
              <a:rPr lang="en-US" dirty="0"/>
              <a:t>TCPMatchC3CapPositionAIReading (count); SVID21800197'</a:t>
            </a:r>
          </a:p>
          <a:p>
            <a:r>
              <a:rPr lang="en-US" dirty="0" err="1"/>
              <a:t>TCPRFGenReflectedPowerAIReading</a:t>
            </a:r>
            <a:r>
              <a:rPr lang="en-US" dirty="0"/>
              <a:t> (watt); SVID21800217'</a:t>
            </a:r>
          </a:p>
          <a:p>
            <a:r>
              <a:rPr lang="en-US" dirty="0" err="1"/>
              <a:t>TemperatureControlESCTargetFlowSensorReading</a:t>
            </a:r>
            <a:r>
              <a:rPr lang="en-US" dirty="0"/>
              <a:t> (GPM); SVID21800894'</a:t>
            </a:r>
          </a:p>
          <a:p>
            <a:r>
              <a:rPr lang="en-US" dirty="0" err="1"/>
              <a:t>ThrottleValvePosition</a:t>
            </a:r>
            <a:r>
              <a:rPr lang="en-US" dirty="0"/>
              <a:t>; SVID21800437</a:t>
            </a:r>
            <a:r>
              <a:rPr lang="en-US" dirty="0" smtClean="0"/>
              <a:t>'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965AD-59B7-4403-BC91-88C915AE907F}" type="datetime1">
              <a:rPr lang="en-US" smtClean="0"/>
              <a:pPr/>
              <a:t>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o Lu, John Stuber, T.F. Edg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CCA71-14F3-4EC4-8C36-9E3ED5D2EE6E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727200" y="151367"/>
            <a:ext cx="1697901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58000">
                <a:srgbClr val="C6531F"/>
              </a:gs>
              <a:gs pos="100000">
                <a:srgbClr val="C6531F"/>
              </a:gs>
            </a:gsLst>
            <a:path path="rect">
              <a:fillToRect l="100000" t="100000"/>
            </a:path>
            <a:tileRect r="-100000" b="-100000"/>
          </a:gradFill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800" b="1" spc="160" dirty="0" smtClean="0">
                <a:solidFill>
                  <a:schemeClr val="bg1"/>
                </a:solidFill>
              </a:rPr>
              <a:t>Appendices</a:t>
            </a:r>
            <a:endParaRPr lang="en-US" b="1" spc="16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53893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Appendix: Variables removed due to poor excitation (no variation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98637"/>
            <a:ext cx="8229600" cy="4525963"/>
          </a:xfrm>
        </p:spPr>
        <p:txBody>
          <a:bodyPr>
            <a:normAutofit fontScale="47500" lnSpcReduction="20000"/>
          </a:bodyPr>
          <a:lstStyle/>
          <a:p>
            <a:r>
              <a:rPr lang="en-US" dirty="0"/>
              <a:t>37 – Bias ESC </a:t>
            </a:r>
            <a:r>
              <a:rPr lang="en-US" dirty="0" smtClean="0"/>
              <a:t>capacitance</a:t>
            </a:r>
            <a:endParaRPr lang="en-US" dirty="0"/>
          </a:p>
          <a:p>
            <a:r>
              <a:rPr lang="en-US" dirty="0"/>
              <a:t>35 – </a:t>
            </a:r>
            <a:r>
              <a:rPr lang="en-US" dirty="0" smtClean="0"/>
              <a:t>Nitrogen </a:t>
            </a:r>
            <a:r>
              <a:rPr lang="en-US" dirty="0"/>
              <a:t>purge flow</a:t>
            </a:r>
          </a:p>
          <a:p>
            <a:r>
              <a:rPr lang="en-US" dirty="0"/>
              <a:t>52 – Dry Pump Temperature </a:t>
            </a:r>
          </a:p>
          <a:p>
            <a:r>
              <a:rPr lang="en-US" dirty="0"/>
              <a:t>53 – Dry Pump motor temperature</a:t>
            </a:r>
          </a:p>
          <a:p>
            <a:r>
              <a:rPr lang="en-US" dirty="0"/>
              <a:t>54 – Dry Pump oil status</a:t>
            </a:r>
          </a:p>
          <a:p>
            <a:r>
              <a:rPr lang="en-US" dirty="0"/>
              <a:t>55 – Dry Pump Phase Current</a:t>
            </a:r>
          </a:p>
          <a:p>
            <a:r>
              <a:rPr lang="en-US" dirty="0"/>
              <a:t>56 – Dry Pump Power</a:t>
            </a:r>
          </a:p>
          <a:p>
            <a:r>
              <a:rPr lang="en-US" dirty="0"/>
              <a:t>66 – Inverter Current</a:t>
            </a:r>
          </a:p>
          <a:p>
            <a:r>
              <a:rPr lang="en-US" dirty="0"/>
              <a:t>63 – Hours on Process</a:t>
            </a:r>
          </a:p>
          <a:p>
            <a:r>
              <a:rPr lang="en-US" dirty="0"/>
              <a:t>68 – Inverter speed</a:t>
            </a:r>
          </a:p>
          <a:p>
            <a:r>
              <a:rPr lang="en-US" dirty="0"/>
              <a:t>69 – Inverter Torque</a:t>
            </a:r>
          </a:p>
          <a:p>
            <a:r>
              <a:rPr lang="en-US" dirty="0"/>
              <a:t>71 – Booster Pump Motor Temp</a:t>
            </a:r>
          </a:p>
          <a:p>
            <a:r>
              <a:rPr lang="en-US" dirty="0"/>
              <a:t>73 – Booster Pump Phase Current</a:t>
            </a:r>
          </a:p>
          <a:p>
            <a:r>
              <a:rPr lang="en-US" dirty="0"/>
              <a:t>74 – Booster Pump Power ( meaningless oscillations)</a:t>
            </a:r>
          </a:p>
          <a:p>
            <a:r>
              <a:rPr lang="en-US" dirty="0"/>
              <a:t>80 – Cycles</a:t>
            </a:r>
          </a:p>
          <a:p>
            <a:r>
              <a:rPr lang="en-US" dirty="0"/>
              <a:t>82 – Pump system cycles</a:t>
            </a:r>
          </a:p>
          <a:p>
            <a:r>
              <a:rPr lang="en-US" dirty="0"/>
              <a:t>86 - </a:t>
            </a:r>
            <a:r>
              <a:rPr lang="en-US" dirty="0" smtClean="0"/>
              <a:t>Tool</a:t>
            </a:r>
            <a:r>
              <a:rPr lang="en-US" dirty="0"/>
              <a:t>: </a:t>
            </a:r>
            <a:r>
              <a:rPr lang="en-US" dirty="0" err="1"/>
              <a:t>TCPRFGenForwardPowerAIReading</a:t>
            </a:r>
            <a:r>
              <a:rPr lang="en-US" dirty="0"/>
              <a:t> (watt); SVID21800212</a:t>
            </a:r>
          </a:p>
          <a:p>
            <a:r>
              <a:rPr lang="en-US" dirty="0"/>
              <a:t>88 - </a:t>
            </a:r>
            <a:r>
              <a:rPr lang="en-US" dirty="0" err="1"/>
              <a:t>TemperatureControlChamberAverageTemperatureReading</a:t>
            </a:r>
            <a:endParaRPr lang="en-US" dirty="0"/>
          </a:p>
          <a:p>
            <a:r>
              <a:rPr lang="en-US" dirty="0"/>
              <a:t>89 - </a:t>
            </a:r>
            <a:r>
              <a:rPr lang="en-US" dirty="0" err="1"/>
              <a:t>TemperatureControlESCTargetCurrentSetpoint</a:t>
            </a:r>
            <a:endParaRPr lang="en-US" dirty="0"/>
          </a:p>
          <a:p>
            <a:r>
              <a:rPr lang="en-US" dirty="0"/>
              <a:t>91 - </a:t>
            </a:r>
            <a:r>
              <a:rPr lang="en-US" dirty="0" err="1"/>
              <a:t>TemperatureControlESCTargetTemperatureSensorReading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3F0F9-872B-410A-83BF-69C629A1E238}" type="datetime1">
              <a:rPr lang="en-US" smtClean="0"/>
              <a:pPr/>
              <a:t>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o Lu, John Stuber, T.F. Edg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CCA71-14F3-4EC4-8C36-9E3ED5D2EE6E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727200" y="151367"/>
            <a:ext cx="1697901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58000">
                <a:srgbClr val="C6531F"/>
              </a:gs>
              <a:gs pos="100000">
                <a:srgbClr val="C6531F"/>
              </a:gs>
            </a:gsLst>
            <a:path path="rect">
              <a:fillToRect l="100000" t="100000"/>
            </a:path>
            <a:tileRect r="-100000" b="-100000"/>
          </a:gradFill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800" b="1" spc="160" dirty="0" smtClean="0">
                <a:solidFill>
                  <a:schemeClr val="bg1"/>
                </a:solidFill>
              </a:rPr>
              <a:t>Appendices</a:t>
            </a:r>
            <a:endParaRPr lang="en-US" b="1" spc="16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5108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Appendix: traces removed due to lack of data (incomplete or over 50% missing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/>
              <a:t>Shaft-seals Purge Pressure (</a:t>
            </a:r>
            <a:r>
              <a:rPr lang="en-US" dirty="0" err="1"/>
              <a:t>kPa</a:t>
            </a:r>
            <a:r>
              <a:rPr lang="en-US" dirty="0" smtClean="0"/>
              <a:t>)</a:t>
            </a:r>
          </a:p>
          <a:p>
            <a:r>
              <a:rPr lang="en-US" dirty="0"/>
              <a:t>Mechanical Booster Pump Oil </a:t>
            </a:r>
            <a:r>
              <a:rPr lang="en-US" dirty="0" smtClean="0"/>
              <a:t>Status</a:t>
            </a:r>
          </a:p>
          <a:p>
            <a:r>
              <a:rPr lang="en-US" dirty="0"/>
              <a:t>Latch: N2 </a:t>
            </a:r>
            <a:r>
              <a:rPr lang="en-US" dirty="0" err="1"/>
              <a:t>Setpoint</a:t>
            </a:r>
            <a:r>
              <a:rPr lang="en-US" dirty="0"/>
              <a:t>; SVID21800820</a:t>
            </a:r>
          </a:p>
          <a:p>
            <a:r>
              <a:rPr lang="en-US" dirty="0"/>
              <a:t>Sig: N2 Flow Deviation</a:t>
            </a:r>
          </a:p>
          <a:p>
            <a:r>
              <a:rPr lang="en-US" dirty="0"/>
              <a:t>Sig: Previous Step Number</a:t>
            </a:r>
          </a:p>
          <a:p>
            <a:r>
              <a:rPr lang="en-US" dirty="0"/>
              <a:t>Sig: Run Time</a:t>
            </a:r>
          </a:p>
          <a:p>
            <a:r>
              <a:rPr lang="en-US" dirty="0"/>
              <a:t>Sig: TCP Power Deviation</a:t>
            </a:r>
          </a:p>
          <a:p>
            <a:r>
              <a:rPr lang="en-US" dirty="0"/>
              <a:t>Sig: TCP Reflected Power Ratio</a:t>
            </a:r>
          </a:p>
          <a:p>
            <a:r>
              <a:rPr lang="en-US" dirty="0"/>
              <a:t>Tool Bin Data Age</a:t>
            </a:r>
          </a:p>
          <a:p>
            <a:r>
              <a:rPr lang="en-US" dirty="0"/>
              <a:t>Tool Bin Polling Latency</a:t>
            </a:r>
          </a:p>
          <a:p>
            <a:r>
              <a:rPr lang="en-US" dirty="0"/>
              <a:t>Tool: Active Gauge Pressure (Pa); EdwardsD372:7,53</a:t>
            </a:r>
          </a:p>
          <a:p>
            <a:r>
              <a:rPr lang="en-US" dirty="0"/>
              <a:t>Tool: Analog Water Flow (ml/s); EdwardsD372:7,52</a:t>
            </a:r>
          </a:p>
          <a:p>
            <a:r>
              <a:rPr lang="en-US" dirty="0"/>
              <a:t>Tool: Electrical Supply Voltage (V); EdwardsD372:7,2</a:t>
            </a:r>
          </a:p>
          <a:p>
            <a:r>
              <a:rPr lang="en-US" dirty="0"/>
              <a:t>Tool: Exhaust Temperature (K); EdwardsD372:7,56</a:t>
            </a:r>
          </a:p>
          <a:p>
            <a:r>
              <a:rPr lang="en-US" dirty="0"/>
              <a:t>Tool: Final Stage Purge Nitrogen Flow (ml/s); EdwardsD372:7,32</a:t>
            </a:r>
          </a:p>
          <a:p>
            <a:r>
              <a:rPr lang="en-US" dirty="0"/>
              <a:t>Tool: Imbalance in Dry Pump Phase Current (%); EdwardsD372:7,6</a:t>
            </a:r>
          </a:p>
          <a:p>
            <a:r>
              <a:rPr lang="en-US" dirty="0"/>
              <a:t>Tool: Imbalance in Mechanical Booster Pump Phase Current (%); EdwardsD372:7,10</a:t>
            </a:r>
          </a:p>
          <a:p>
            <a:r>
              <a:rPr lang="en-US" dirty="0"/>
              <a:t>Tool: Inverter Power (kW); </a:t>
            </a:r>
            <a:r>
              <a:rPr lang="en-US" dirty="0" smtClean="0"/>
              <a:t>EdwardsD372:7,173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04E85B-88A8-4606-B14C-9C75025D60AE}" type="datetime1">
              <a:rPr lang="en-US" smtClean="0"/>
              <a:pPr/>
              <a:t>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o Lu, John Stuber, T.F. Edg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CCA71-14F3-4EC4-8C36-9E3ED5D2EE6E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727200" y="151367"/>
            <a:ext cx="1697901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58000">
                <a:srgbClr val="C6531F"/>
              </a:gs>
              <a:gs pos="100000">
                <a:srgbClr val="C6531F"/>
              </a:gs>
            </a:gsLst>
            <a:path path="rect">
              <a:fillToRect l="100000" t="100000"/>
            </a:path>
            <a:tileRect r="-100000" b="-100000"/>
          </a:gradFill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800" b="1" spc="160" dirty="0" smtClean="0">
                <a:solidFill>
                  <a:schemeClr val="bg1"/>
                </a:solidFill>
              </a:rPr>
              <a:t>Appendices</a:t>
            </a:r>
            <a:endParaRPr lang="en-US" b="1" spc="16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17110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3472434071"/>
              </p:ext>
            </p:extLst>
          </p:nvPr>
        </p:nvGraphicFramePr>
        <p:xfrm>
          <a:off x="76200" y="1524000"/>
          <a:ext cx="8229600" cy="4724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V. 2</a:t>
            </a:r>
            <a:r>
              <a:rPr lang="en-US" baseline="30000" dirty="0" smtClean="0"/>
              <a:t>nd</a:t>
            </a:r>
            <a:r>
              <a:rPr lang="en-US" dirty="0" smtClean="0"/>
              <a:t> stage PLS model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76790" y="1295400"/>
            <a:ext cx="7162800" cy="5233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781800" y="1447800"/>
            <a:ext cx="2057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wafer to wafer variations are not very well captured</a:t>
            </a:r>
          </a:p>
          <a:p>
            <a:r>
              <a:rPr lang="en-US" dirty="0" smtClean="0"/>
              <a:t>but lot-to-lot variations are being predicte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E517D-F28E-4920-945A-9EFF3D6E0F53}" type="datetime1">
              <a:rPr lang="en-US" smtClean="0"/>
              <a:pPr/>
              <a:t>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o Lu, John Stuber, T.F. Edg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CCA71-14F3-4EC4-8C36-9E3ED5D2EE6E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727200" y="151367"/>
            <a:ext cx="1161857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58000">
                <a:srgbClr val="C6531F"/>
              </a:gs>
              <a:gs pos="100000">
                <a:srgbClr val="C6531F"/>
              </a:gs>
            </a:gsLst>
            <a:path path="rect">
              <a:fillToRect l="100000" t="100000"/>
            </a:path>
            <a:tileRect r="-100000" b="-100000"/>
          </a:gradFill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800" b="1" spc="160" dirty="0" smtClean="0">
                <a:solidFill>
                  <a:schemeClr val="bg1"/>
                </a:solidFill>
              </a:rPr>
              <a:t>Results</a:t>
            </a:r>
            <a:endParaRPr lang="en-US" b="1" spc="160" dirty="0">
              <a:solidFill>
                <a:schemeClr val="bg1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71628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886994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381000" y="1219200"/>
            <a:ext cx="9753600" cy="5377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Model Refinement: Dynamic PLS model</a:t>
            </a:r>
            <a:endParaRPr lang="en-US" sz="3200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" y="1981200"/>
            <a:ext cx="726092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95400" y="1386701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cludes lagged values of y</a:t>
            </a:r>
            <a:r>
              <a:rPr lang="en-US" baseline="-25000" dirty="0" smtClean="0"/>
              <a:t>k-1</a:t>
            </a:r>
            <a:r>
              <a:rPr lang="en-US" dirty="0" smtClean="0"/>
              <a:t>, y</a:t>
            </a:r>
            <a:r>
              <a:rPr lang="en-US" baseline="-25000" dirty="0" smtClean="0"/>
              <a:t>k-2</a:t>
            </a:r>
            <a:r>
              <a:rPr lang="en-US" dirty="0" smtClean="0"/>
              <a:t> into the </a:t>
            </a:r>
            <a:r>
              <a:rPr lang="en-US" b="1" dirty="0" smtClean="0"/>
              <a:t>X </a:t>
            </a:r>
            <a:r>
              <a:rPr lang="en-US" dirty="0" smtClean="0"/>
              <a:t>matrix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781800" y="2524745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 </a:t>
            </a:r>
            <a:r>
              <a:rPr lang="en-US" sz="2000" b="1" dirty="0" smtClean="0"/>
              <a:t>R</a:t>
            </a:r>
            <a:r>
              <a:rPr lang="en-US" sz="2000" b="1" baseline="30000" dirty="0" smtClean="0"/>
              <a:t>2</a:t>
            </a:r>
            <a:r>
              <a:rPr lang="en-US" sz="2000" b="1" baseline="-25000" dirty="0" smtClean="0"/>
              <a:t>corr</a:t>
            </a:r>
            <a:r>
              <a:rPr lang="en-US" sz="2000" b="1" dirty="0"/>
              <a:t> </a:t>
            </a:r>
            <a:r>
              <a:rPr lang="en-US" sz="2000" b="1" dirty="0" smtClean="0"/>
              <a:t>= 0.9258</a:t>
            </a:r>
            <a:endParaRPr lang="en-US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806005" y="4343400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 </a:t>
            </a:r>
            <a:r>
              <a:rPr lang="en-US" sz="2000" b="1" dirty="0" smtClean="0"/>
              <a:t>R</a:t>
            </a:r>
            <a:r>
              <a:rPr lang="en-US" sz="2000" b="1" baseline="30000" dirty="0" smtClean="0"/>
              <a:t>2</a:t>
            </a:r>
            <a:r>
              <a:rPr lang="en-US" sz="2000" b="1" baseline="-25000" dirty="0" smtClean="0"/>
              <a:t>test</a:t>
            </a:r>
            <a:r>
              <a:rPr lang="en-US" sz="2000" b="1" dirty="0" smtClean="0"/>
              <a:t> = 0.9020</a:t>
            </a:r>
            <a:endParaRPr lang="en-US" sz="2000" b="1" dirty="0"/>
          </a:p>
        </p:txBody>
      </p:sp>
      <p:sp>
        <p:nvSpPr>
          <p:cNvPr id="7" name="TextBox 6"/>
          <p:cNvSpPr txBox="1"/>
          <p:nvPr/>
        </p:nvSpPr>
        <p:spPr>
          <a:xfrm rot="5400000">
            <a:off x="-287923" y="3335923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rmalized </a:t>
            </a:r>
            <a:r>
              <a:rPr lang="en-US" sz="1600" dirty="0" err="1" smtClean="0"/>
              <a:t>R</a:t>
            </a:r>
            <a:r>
              <a:rPr lang="en-US" sz="1600" baseline="-25000" dirty="0" err="1" smtClean="0"/>
              <a:t>s</a:t>
            </a:r>
            <a:endParaRPr lang="en-US" sz="1600" baseline="-25000" dirty="0"/>
          </a:p>
        </p:txBody>
      </p:sp>
      <p:sp>
        <p:nvSpPr>
          <p:cNvPr id="8" name="TextBox 7"/>
          <p:cNvSpPr txBox="1"/>
          <p:nvPr/>
        </p:nvSpPr>
        <p:spPr>
          <a:xfrm rot="5400000">
            <a:off x="-287923" y="5469523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rmalized </a:t>
            </a:r>
            <a:r>
              <a:rPr lang="en-US" sz="1600" dirty="0" err="1" smtClean="0"/>
              <a:t>R</a:t>
            </a:r>
            <a:r>
              <a:rPr lang="en-US" sz="1600" baseline="-25000" dirty="0" err="1" smtClean="0"/>
              <a:t>s</a:t>
            </a:r>
            <a:endParaRPr lang="en-US" sz="1600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2895600" y="6172200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afer Samples</a:t>
            </a:r>
            <a:endParaRPr lang="en-US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9D69F4-5FA5-4578-80CF-D07387D46AE3}" type="datetime1">
              <a:rPr lang="en-US" smtClean="0"/>
              <a:pPr/>
              <a:t>2/20/201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o Lu, John Stuber, T.F. Edgar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CCA71-14F3-4EC4-8C36-9E3ED5D2EE6E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116521" y="2401634"/>
            <a:ext cx="16729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lue line – prediction</a:t>
            </a:r>
          </a:p>
          <a:p>
            <a:r>
              <a:rPr lang="en-US" sz="1200" dirty="0" smtClean="0"/>
              <a:t>Circles – measurements</a:t>
            </a:r>
          </a:p>
          <a:p>
            <a:r>
              <a:rPr lang="en-US" sz="1200" dirty="0" smtClean="0"/>
              <a:t>Colored by lot ID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1727200" y="151367"/>
            <a:ext cx="1161857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58000">
                <a:srgbClr val="C6531F"/>
              </a:gs>
              <a:gs pos="100000">
                <a:srgbClr val="C6531F"/>
              </a:gs>
            </a:gsLst>
            <a:path path="rect">
              <a:fillToRect l="100000" t="100000"/>
            </a:path>
            <a:tileRect r="-100000" b="-100000"/>
          </a:gradFill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800" b="1" spc="160" dirty="0" smtClean="0">
                <a:solidFill>
                  <a:schemeClr val="bg1"/>
                </a:solidFill>
              </a:rPr>
              <a:t>Results</a:t>
            </a:r>
            <a:endParaRPr lang="en-US" b="1" spc="16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79984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Model Refinement – Time Series Residual</a:t>
            </a:r>
            <a:endParaRPr lang="en-US" sz="32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04999"/>
            <a:ext cx="6677025" cy="477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7058025" y="5345668"/>
            <a:ext cx="14893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r>
              <a:rPr lang="en-US" baseline="-25000" dirty="0" smtClean="0"/>
              <a:t>test</a:t>
            </a:r>
            <a:r>
              <a:rPr lang="en-US" dirty="0" smtClean="0"/>
              <a:t> = 0.8370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010400" y="2907268"/>
            <a:ext cx="1542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r>
              <a:rPr lang="en-US" baseline="-25000" dirty="0" smtClean="0"/>
              <a:t>train</a:t>
            </a:r>
            <a:r>
              <a:rPr lang="en-US" dirty="0" smtClean="0"/>
              <a:t> = 0.9136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03641244"/>
              </p:ext>
            </p:extLst>
          </p:nvPr>
        </p:nvGraphicFramePr>
        <p:xfrm>
          <a:off x="7010400" y="1865531"/>
          <a:ext cx="1981200" cy="1027981"/>
        </p:xfrm>
        <a:graphic>
          <a:graphicData uri="http://schemas.openxmlformats.org/presentationml/2006/ole">
            <p:oleObj spid="_x0000_s1026" name="Equation" r:id="rId4" imgW="1346040" imgH="6984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14400" y="1378803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 ARMA(1,1) time series model was found to be sufficien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 rot="5400000">
            <a:off x="93077" y="3335923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rmalized </a:t>
            </a:r>
            <a:r>
              <a:rPr lang="en-US" sz="1600" dirty="0" err="1" smtClean="0"/>
              <a:t>R</a:t>
            </a:r>
            <a:r>
              <a:rPr lang="en-US" sz="1600" baseline="-25000" dirty="0" err="1" smtClean="0"/>
              <a:t>s</a:t>
            </a:r>
            <a:endParaRPr lang="en-US" sz="1600" baseline="-25000" dirty="0"/>
          </a:p>
        </p:txBody>
      </p:sp>
      <p:sp>
        <p:nvSpPr>
          <p:cNvPr id="12" name="TextBox 11"/>
          <p:cNvSpPr txBox="1"/>
          <p:nvPr/>
        </p:nvSpPr>
        <p:spPr>
          <a:xfrm rot="5400000">
            <a:off x="93077" y="5469523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rmalized </a:t>
            </a:r>
            <a:r>
              <a:rPr lang="en-US" sz="1600" dirty="0" err="1" smtClean="0"/>
              <a:t>R</a:t>
            </a:r>
            <a:r>
              <a:rPr lang="en-US" sz="1600" baseline="-25000" dirty="0" err="1" smtClean="0"/>
              <a:t>s</a:t>
            </a:r>
            <a:endParaRPr lang="en-US" sz="1600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2971800" y="6260068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Wafer Samples</a:t>
            </a:r>
            <a:endParaRPr lang="en-US" sz="18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467F8-DCF2-4915-AE6B-4D2359C30795}" type="datetime1">
              <a:rPr lang="en-US" smtClean="0"/>
              <a:pPr/>
              <a:t>2/20/201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o Lu, John Stuber, T.F. Edgar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CCA71-14F3-4EC4-8C36-9E3ED5D2EE6E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343400" y="4267200"/>
            <a:ext cx="16729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lue line – prediction</a:t>
            </a:r>
          </a:p>
          <a:p>
            <a:r>
              <a:rPr lang="en-US" sz="1200" dirty="0" smtClean="0"/>
              <a:t>Circles – measurements</a:t>
            </a:r>
          </a:p>
          <a:p>
            <a:r>
              <a:rPr lang="en-US" sz="1200" dirty="0" smtClean="0"/>
              <a:t>Colored by lot ID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1727200" y="151367"/>
            <a:ext cx="1161857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58000">
                <a:srgbClr val="C6531F"/>
              </a:gs>
              <a:gs pos="100000">
                <a:srgbClr val="C6531F"/>
              </a:gs>
            </a:gsLst>
            <a:path path="rect">
              <a:fillToRect l="100000" t="100000"/>
            </a:path>
            <a:tileRect r="-100000" b="-100000"/>
          </a:gradFill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800" b="1" spc="160" dirty="0" smtClean="0">
                <a:solidFill>
                  <a:schemeClr val="bg1"/>
                </a:solidFill>
              </a:rPr>
              <a:t>Results</a:t>
            </a:r>
            <a:endParaRPr lang="en-US" b="1" spc="16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65210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r>
              <a:rPr lang="en-US" dirty="0" smtClean="0"/>
              <a:t>Score plot of the reduced model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1467813"/>
            <a:ext cx="82750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testing data (shaded squares) are within the valid operating regime</a:t>
            </a:r>
          </a:p>
          <a:p>
            <a:r>
              <a:rPr lang="en-US" sz="2000" dirty="0" smtClean="0"/>
              <a:t>Colored by device ID</a:t>
            </a:r>
            <a:endParaRPr lang="en-US" sz="2000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200" y="2175699"/>
            <a:ext cx="7176719" cy="4377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C9940-B9A9-4834-9476-664E64B7AB7A}" type="datetime1">
              <a:rPr lang="en-US" smtClean="0"/>
              <a:pPr/>
              <a:t>2/2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o Lu, John Stuber, T.F. Edg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CCA71-14F3-4EC4-8C36-9E3ED5D2EE6E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727200" y="151367"/>
            <a:ext cx="1161857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58000">
                <a:srgbClr val="C6531F"/>
              </a:gs>
              <a:gs pos="100000">
                <a:srgbClr val="C6531F"/>
              </a:gs>
            </a:gsLst>
            <a:path path="rect">
              <a:fillToRect l="100000" t="100000"/>
            </a:path>
            <a:tileRect r="-100000" b="-100000"/>
          </a:gradFill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800" b="1" spc="160" dirty="0" smtClean="0">
                <a:solidFill>
                  <a:schemeClr val="bg1"/>
                </a:solidFill>
              </a:rPr>
              <a:t>Results</a:t>
            </a:r>
            <a:endParaRPr lang="en-US" b="1" spc="16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95411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965AD-59B7-4403-BC91-88C915AE907F}" type="datetime1">
              <a:rPr lang="en-US" smtClean="0"/>
              <a:pPr/>
              <a:t>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o Lu, John Stuber, T.F. Edg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CCA71-14F3-4EC4-8C36-9E3ED5D2EE6E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609600" y="1143000"/>
            <a:ext cx="10058400" cy="583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Relevant samples from batch trajectory</a:t>
            </a:r>
            <a:endParaRPr lang="en-US" sz="3600" dirty="0"/>
          </a:p>
        </p:txBody>
      </p:sp>
      <p:sp>
        <p:nvSpPr>
          <p:cNvPr id="8" name="TextBox 7"/>
          <p:cNvSpPr txBox="1"/>
          <p:nvPr/>
        </p:nvSpPr>
        <p:spPr>
          <a:xfrm>
            <a:off x="1727200" y="151367"/>
            <a:ext cx="1161857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58000">
                <a:srgbClr val="C6531F"/>
              </a:gs>
              <a:gs pos="100000">
                <a:srgbClr val="C6531F"/>
              </a:gs>
            </a:gsLst>
            <a:path path="rect">
              <a:fillToRect l="100000" t="100000"/>
            </a:path>
            <a:tileRect r="-100000" b="-100000"/>
          </a:gradFill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800" b="1" spc="160" dirty="0" smtClean="0">
                <a:solidFill>
                  <a:schemeClr val="bg1"/>
                </a:solidFill>
              </a:rPr>
              <a:t>Results</a:t>
            </a:r>
            <a:endParaRPr lang="en-US" b="1" spc="16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983275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els using summary dat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965AD-59B7-4403-BC91-88C915AE907F}" type="datetime1">
              <a:rPr lang="en-US" smtClean="0"/>
              <a:pPr/>
              <a:t>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o Lu, John Stuber, T.F. Edg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CCA71-14F3-4EC4-8C36-9E3ED5D2EE6E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2729225611"/>
              </p:ext>
            </p:extLst>
          </p:nvPr>
        </p:nvGraphicFramePr>
        <p:xfrm>
          <a:off x="228600" y="1898450"/>
          <a:ext cx="5638800" cy="36641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7689"/>
                <a:gridCol w="1044222"/>
                <a:gridCol w="1921369"/>
                <a:gridCol w="1127760"/>
                <a:gridCol w="1127760"/>
              </a:tblGrid>
              <a:tr h="520700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/>
                        <a:t>Number of Parameters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odel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Description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R</a:t>
                      </a:r>
                      <a:r>
                        <a:rPr lang="en-US" sz="1400" baseline="30000" dirty="0" smtClean="0"/>
                        <a:t>2</a:t>
                      </a:r>
                      <a:r>
                        <a:rPr lang="en-US" sz="1400" dirty="0" smtClean="0"/>
                        <a:t> training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R</a:t>
                      </a:r>
                      <a:r>
                        <a:rPr lang="en-US" sz="1400" baseline="30000" dirty="0" smtClean="0"/>
                        <a:t>2</a:t>
                      </a:r>
                      <a:r>
                        <a:rPr lang="en-US" sz="1400" dirty="0" smtClean="0"/>
                        <a:t> testing</a:t>
                      </a:r>
                      <a:endParaRPr lang="en-US" sz="1400" dirty="0"/>
                    </a:p>
                  </a:txBody>
                  <a:tcPr anchor="ctr"/>
                </a:tc>
              </a:tr>
              <a:tr h="367553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36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Raw</a:t>
                      </a:r>
                      <a:r>
                        <a:rPr lang="en-US" b="0" baseline="0" dirty="0" smtClean="0"/>
                        <a:t> trace + lagged y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/>
                        <a:t>0.925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/>
                        <a:t>0.9020</a:t>
                      </a:r>
                    </a:p>
                  </a:txBody>
                  <a:tcPr anchor="ctr"/>
                </a:tc>
              </a:tr>
              <a:tr h="372658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Mean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 0.6737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.6903</a:t>
                      </a:r>
                      <a:endParaRPr lang="en-US" b="1" dirty="0"/>
                    </a:p>
                  </a:txBody>
                  <a:tcPr anchor="ctr"/>
                </a:tc>
              </a:tr>
              <a:tr h="372658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3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6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Mean + </a:t>
                      </a:r>
                      <a:r>
                        <a:rPr lang="en-US" b="0" dirty="0" err="1" smtClean="0"/>
                        <a:t>std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7202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-0.5774</a:t>
                      </a:r>
                      <a:endParaRPr lang="en-US" b="0" dirty="0"/>
                    </a:p>
                  </a:txBody>
                  <a:tcPr anchor="ctr"/>
                </a:tc>
              </a:tr>
              <a:tr h="372658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4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6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Mean + max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6841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 0.6801</a:t>
                      </a:r>
                      <a:endParaRPr lang="en-US" b="0" dirty="0"/>
                    </a:p>
                  </a:txBody>
                  <a:tcPr anchor="ctr"/>
                </a:tc>
              </a:tr>
              <a:tr h="372658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5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6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Mean + sum (integral)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6737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6903</a:t>
                      </a:r>
                      <a:endParaRPr lang="en-US" b="0" dirty="0"/>
                    </a:p>
                  </a:txBody>
                  <a:tcPr anchor="ctr"/>
                </a:tc>
              </a:tr>
              <a:tr h="372658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6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6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Mean + derivative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 0.6882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 5880</a:t>
                      </a:r>
                      <a:endParaRPr lang="en-US" b="0" dirty="0"/>
                    </a:p>
                  </a:txBody>
                  <a:tcPr anchor="ctr"/>
                </a:tc>
              </a:tr>
              <a:tr h="372658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7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Mean</a:t>
                      </a:r>
                      <a:r>
                        <a:rPr lang="en-US" b="1" baseline="0" dirty="0" smtClean="0"/>
                        <a:t> + lagged y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 0.9231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.9138</a:t>
                      </a:r>
                      <a:endParaRPr lang="en-US" b="1" dirty="0"/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752600"/>
            <a:ext cx="36576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05600" y="5373469"/>
            <a:ext cx="16729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lue line – prediction</a:t>
            </a:r>
          </a:p>
          <a:p>
            <a:r>
              <a:rPr lang="en-US" sz="1200" dirty="0" smtClean="0"/>
              <a:t>Circles – measurements</a:t>
            </a:r>
          </a:p>
          <a:p>
            <a:r>
              <a:rPr lang="en-US" sz="1200" dirty="0" smtClean="0"/>
              <a:t>Colored by lot ID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1727200" y="151367"/>
            <a:ext cx="1161857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58000">
                <a:srgbClr val="C6531F"/>
              </a:gs>
              <a:gs pos="100000">
                <a:srgbClr val="C6531F"/>
              </a:gs>
            </a:gsLst>
            <a:path path="rect">
              <a:fillToRect l="100000" t="100000"/>
            </a:path>
            <a:tileRect r="-100000" b="-100000"/>
          </a:gradFill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800" b="1" spc="160" dirty="0" smtClean="0">
                <a:solidFill>
                  <a:schemeClr val="bg1"/>
                </a:solidFill>
              </a:rPr>
              <a:t>Results</a:t>
            </a:r>
            <a:endParaRPr lang="en-US" b="1" spc="16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07643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</TotalTime>
  <Words>908</Words>
  <Application>Microsoft Office PowerPoint</Application>
  <PresentationFormat>On-screen Show (4:3)</PresentationFormat>
  <Paragraphs>213</Paragraphs>
  <Slides>1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Slide 1</vt:lpstr>
      <vt:lpstr>Slide 2</vt:lpstr>
      <vt:lpstr>IV. 2nd stage PLS model</vt:lpstr>
      <vt:lpstr>Slide 4</vt:lpstr>
      <vt:lpstr>Model Refinement: Dynamic PLS model</vt:lpstr>
      <vt:lpstr>Model Refinement – Time Series Residual</vt:lpstr>
      <vt:lpstr>Score plot of the reduced model</vt:lpstr>
      <vt:lpstr>Relevant samples from batch trajectory</vt:lpstr>
      <vt:lpstr>Models using summary data</vt:lpstr>
      <vt:lpstr>Slide 10</vt:lpstr>
      <vt:lpstr>Appendix: Variables that are not relevant to the process</vt:lpstr>
      <vt:lpstr>Appendix: Variables removed due to poor excitation (no variation)</vt:lpstr>
      <vt:lpstr>Appendix: traces removed due to lack of data (incomplete or over 50% missing)</vt:lpstr>
    </vt:vector>
  </TitlesOfParts>
  <Company>The Dow Chemical 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o Lu</dc:creator>
  <cp:lastModifiedBy>Bo Lu</cp:lastModifiedBy>
  <cp:revision>5</cp:revision>
  <dcterms:created xsi:type="dcterms:W3CDTF">2015-02-20T16:31:26Z</dcterms:created>
  <dcterms:modified xsi:type="dcterms:W3CDTF">2015-02-20T16:55:32Z</dcterms:modified>
</cp:coreProperties>
</file>